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A25C91" w14:textId="6AF8CCD6" w:rsidR="009C3E76" w:rsidRPr="0091479A" w:rsidRDefault="00081539" w:rsidP="0096718B">
      <w:pPr>
        <w:spacing w:line="48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sz w:val="24"/>
          <w:szCs w:val="24"/>
        </w:rPr>
        <w:t>Series 2 Experimental</w:t>
      </w:r>
    </w:p>
    <w:p w14:paraId="5CE5FCA5" w14:textId="31DADC3F" w:rsidR="00081539" w:rsidRPr="0091479A" w:rsidRDefault="00081539" w:rsidP="0096718B">
      <w:pPr>
        <w:shd w:val="clear" w:color="auto" w:fill="FFFFFF"/>
        <w:spacing w:after="0" w:line="48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91479A">
        <w:rPr>
          <w:rFonts w:ascii="Times New Roman" w:eastAsia="Times New Roman" w:hAnsi="Times New Roman" w:cs="Times New Roman"/>
          <w:b/>
          <w:bCs/>
          <w:sz w:val="24"/>
          <w:szCs w:val="24"/>
        </w:rPr>
        <w:t>General Chemistry.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 Reagents purchased were used as received, unless otherwise noted. Purification of intermediates and final compounds was performed using silica gel</w:t>
      </w:r>
      <w:r w:rsidR="00754A25">
        <w:rPr>
          <w:rFonts w:ascii="Times New Roman" w:eastAsia="Times New Roman" w:hAnsi="Times New Roman" w:cs="Times New Roman"/>
          <w:sz w:val="24"/>
          <w:szCs w:val="24"/>
        </w:rPr>
        <w:t xml:space="preserve"> or reverse phase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 chromatography using the </w:t>
      </w:r>
      <w:r w:rsidRPr="00754A25">
        <w:rPr>
          <w:rFonts w:ascii="Times New Roman" w:eastAsia="Times New Roman" w:hAnsi="Times New Roman" w:cs="Times New Roman"/>
          <w:sz w:val="24"/>
          <w:szCs w:val="24"/>
        </w:rPr>
        <w:t xml:space="preserve">Biotage® </w:t>
      </w:r>
      <w:r w:rsidR="00754A25" w:rsidRPr="00754A25">
        <w:rPr>
          <w:rFonts w:ascii="Times New Roman" w:eastAsia="Times New Roman" w:hAnsi="Times New Roman" w:cs="Times New Roman"/>
          <w:sz w:val="24"/>
          <w:szCs w:val="24"/>
        </w:rPr>
        <w:t>Selekt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 flash purification system. </w:t>
      </w:r>
      <w:r w:rsidRPr="001D787B">
        <w:rPr>
          <w:rFonts w:ascii="Times New Roman" w:eastAsia="Times New Roman" w:hAnsi="Times New Roman" w:cs="Times New Roman"/>
          <w:sz w:val="24"/>
          <w:szCs w:val="24"/>
        </w:rPr>
        <w:t>LCMS analysis was performed using a</w:t>
      </w:r>
      <w:r w:rsidR="00754A25" w:rsidRPr="001D787B">
        <w:rPr>
          <w:rFonts w:ascii="Times New Roman" w:eastAsia="Times New Roman" w:hAnsi="Times New Roman" w:cs="Times New Roman"/>
          <w:sz w:val="24"/>
          <w:szCs w:val="24"/>
        </w:rPr>
        <w:t xml:space="preserve">n </w:t>
      </w:r>
      <w:r w:rsidR="00754A25" w:rsidRPr="001D787B">
        <w:rPr>
          <w:rFonts w:ascii="Times New Roman" w:eastAsia="Times New Roman" w:hAnsi="Times New Roman" w:cs="Times New Roman"/>
          <w:sz w:val="24"/>
          <w:szCs w:val="24"/>
          <w:highlight w:val="yellow"/>
        </w:rPr>
        <w:t>Agilent</w:t>
      </w:r>
      <w:r w:rsidRPr="001D787B">
        <w:rPr>
          <w:rFonts w:ascii="Times New Roman" w:eastAsia="Times New Roman" w:hAnsi="Times New Roman" w:cs="Times New Roman"/>
          <w:sz w:val="24"/>
          <w:szCs w:val="24"/>
        </w:rPr>
        <w:t xml:space="preserve"> reverse phase HPLC </w:t>
      </w:r>
      <w:r w:rsidR="001D787B">
        <w:rPr>
          <w:rFonts w:ascii="Times New Roman" w:eastAsia="Times New Roman" w:hAnsi="Times New Roman" w:cs="Times New Roman"/>
          <w:sz w:val="24"/>
          <w:szCs w:val="24"/>
        </w:rPr>
        <w:t>with InfinityLab Poroshell 120 columns (EC-C18, 2.7 μm, ID 4.6 mm, length 50 mm)</w:t>
      </w:r>
      <w:r w:rsidRPr="0091479A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91479A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using a multi-wavelength photodiode array detector from 210 nm to 600 nm and </w:t>
      </w:r>
      <w:r w:rsidRPr="0091479A">
        <w:rPr>
          <w:rFonts w:ascii="Times New Roman" w:hAnsi="Times New Roman" w:cs="Times New Roman"/>
          <w:sz w:val="24"/>
          <w:szCs w:val="24"/>
          <w:highlight w:val="yellow"/>
        </w:rPr>
        <w:t>Waters Micromass ZQ detector (electrospray ionization)</w:t>
      </w:r>
      <w:r w:rsidRPr="0091479A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 All compounds tested had a purity of &gt; 95% as measured by LCMS, unless otherwise noted. 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H NMR spectra were obtained with </w:t>
      </w:r>
      <w:r w:rsidR="0091479A" w:rsidRPr="0091479A">
        <w:rPr>
          <w:rFonts w:ascii="Times New Roman" w:eastAsia="Times New Roman" w:hAnsi="Times New Roman" w:cs="Times New Roman"/>
          <w:sz w:val="24"/>
          <w:szCs w:val="24"/>
        </w:rPr>
        <w:t>Bruker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 NMR systems, operating at either 400 or 500 MHz at room temperature. Chemical shifts (δ, ppm) are reported relative to the solvent peak (CDCl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: 7.26 [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H]; DMSO-</w:t>
      </w:r>
      <w:r w:rsidRPr="0091479A">
        <w:rPr>
          <w:rFonts w:ascii="Times New Roman" w:eastAsia="Times New Roman" w:hAnsi="Times New Roman" w:cs="Times New Roman"/>
          <w:i/>
          <w:iCs/>
          <w:sz w:val="24"/>
          <w:szCs w:val="24"/>
        </w:rPr>
        <w:t>d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: 2.50 [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H]; or CD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OD: 3.31 [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>H]). Data for </w:t>
      </w:r>
      <w:r w:rsidRPr="0091479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91479A">
        <w:rPr>
          <w:rFonts w:ascii="Times New Roman" w:eastAsia="Times New Roman" w:hAnsi="Times New Roman" w:cs="Times New Roman"/>
          <w:sz w:val="24"/>
          <w:szCs w:val="24"/>
        </w:rPr>
        <w:t xml:space="preserve">H NMR spectra are reported as follows: chemical shift (ppm), multiplicity (s for singlet, d for doublet, t for triplet, dd for doublet of doublet, m for multiplet), coupling constant (Hz), and integration. </w:t>
      </w:r>
    </w:p>
    <w:p w14:paraId="5782B1F6" w14:textId="4A8455DD" w:rsidR="00081539" w:rsidRPr="0091479A" w:rsidRDefault="00081539" w:rsidP="0096718B">
      <w:pPr>
        <w:shd w:val="clear" w:color="auto" w:fill="FFFFFF"/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sz w:val="24"/>
          <w:szCs w:val="24"/>
        </w:rPr>
        <w:t xml:space="preserve">General procedure A for the synthesis of 2-(pyridyl)imidazoles. </w:t>
      </w:r>
      <w:r w:rsidRPr="0091479A">
        <w:rPr>
          <w:rFonts w:ascii="Times New Roman" w:hAnsi="Times New Roman" w:cs="Times New Roman"/>
          <w:sz w:val="24"/>
          <w:szCs w:val="24"/>
        </w:rPr>
        <w:t>The corresponding 2-bromo-1-(pyridyl)ethan-1-one hydrobromide (1 equiv.), heterocycloalkenyl or heteroaryl amine (1 – 2 equiv.), and Na</w:t>
      </w:r>
      <w:r w:rsidRPr="009147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479A">
        <w:rPr>
          <w:rFonts w:ascii="Times New Roman" w:hAnsi="Times New Roman" w:cs="Times New Roman"/>
          <w:sz w:val="24"/>
          <w:szCs w:val="24"/>
        </w:rPr>
        <w:t>CO</w:t>
      </w:r>
      <w:r w:rsidRPr="0091479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1479A">
        <w:rPr>
          <w:rFonts w:ascii="Times New Roman" w:hAnsi="Times New Roman" w:cs="Times New Roman"/>
          <w:sz w:val="24"/>
          <w:szCs w:val="24"/>
        </w:rPr>
        <w:t xml:space="preserve"> (2 – 4 equiv.) were stirred in DMF (15 – 20 mL) at 85 °C for 18 h. After cooling to room temperature, the reaction mixture was partitioned between dichloromethane and water. The organic layer was separated, dried over Na</w:t>
      </w:r>
      <w:r w:rsidRPr="009147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479A">
        <w:rPr>
          <w:rFonts w:ascii="Times New Roman" w:hAnsi="Times New Roman" w:cs="Times New Roman"/>
          <w:sz w:val="24"/>
          <w:szCs w:val="24"/>
        </w:rPr>
        <w:t>SO</w:t>
      </w:r>
      <w:r w:rsidRPr="0091479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1479A">
        <w:rPr>
          <w:rFonts w:ascii="Times New Roman" w:hAnsi="Times New Roman" w:cs="Times New Roman"/>
          <w:sz w:val="24"/>
          <w:szCs w:val="24"/>
        </w:rPr>
        <w:t>, filtered and concentrated under reduced pressure to give a residue that was purified by flash chromatography on silica.</w:t>
      </w:r>
    </w:p>
    <w:p w14:paraId="346D0DBE" w14:textId="34402F3C" w:rsidR="00081539" w:rsidRPr="0091479A" w:rsidRDefault="00081539" w:rsidP="0096718B">
      <w:pPr>
        <w:pStyle w:val="NormalWeb"/>
        <w:spacing w:before="240" w:beforeAutospacing="0" w:after="240" w:afterAutospacing="0" w:line="480" w:lineRule="auto"/>
        <w:contextualSpacing/>
      </w:pPr>
      <w:r w:rsidRPr="0091479A">
        <w:rPr>
          <w:b/>
          <w:bCs/>
        </w:rPr>
        <w:t xml:space="preserve"> General procedure B for the synthesis of 3-bromo-2-(pyridyl)imidazoles. </w:t>
      </w:r>
      <w:r w:rsidRPr="0091479A">
        <w:t xml:space="preserve">To a solution of the corresponding 2-(pyridyl)imidazole (1 equiv.) in dichloromethane (3 – 10 mL) was added N-bromosuccinimide (1 equiv.) and the mixture stirred at 25 °C for 1 h. On completion, the volatiles were evaporated. The residue was diluted with ethyl acetate and washed with saturated </w:t>
      </w:r>
      <w:r w:rsidRPr="0091479A">
        <w:lastRenderedPageBreak/>
        <w:t>solution of NaHCO</w:t>
      </w:r>
      <w:r w:rsidRPr="0091479A">
        <w:rPr>
          <w:vertAlign w:val="subscript"/>
        </w:rPr>
        <w:t>3</w:t>
      </w:r>
      <w:r w:rsidRPr="0091479A">
        <w:t xml:space="preserve"> and brine. The organic phase was dried over Na</w:t>
      </w:r>
      <w:r w:rsidRPr="0091479A">
        <w:rPr>
          <w:vertAlign w:val="subscript"/>
        </w:rPr>
        <w:t>2</w:t>
      </w:r>
      <w:r w:rsidRPr="0091479A">
        <w:t>SO</w:t>
      </w:r>
      <w:r w:rsidRPr="0091479A">
        <w:rPr>
          <w:vertAlign w:val="subscript"/>
        </w:rPr>
        <w:t>4</w:t>
      </w:r>
      <w:r w:rsidRPr="0091479A">
        <w:t>, filtered and concentrated under reduced pressure to afford the desired product, which was used without further purification.</w:t>
      </w:r>
    </w:p>
    <w:p w14:paraId="79A099F2" w14:textId="6B2728CF" w:rsidR="00081539" w:rsidRPr="0091479A" w:rsidRDefault="00081539" w:rsidP="0096718B">
      <w:pPr>
        <w:pStyle w:val="NormalWeb"/>
        <w:spacing w:before="240" w:beforeAutospacing="0" w:after="240" w:afterAutospacing="0" w:line="480" w:lineRule="auto"/>
        <w:contextualSpacing/>
      </w:pPr>
      <w:r w:rsidRPr="0091479A">
        <w:rPr>
          <w:b/>
          <w:bCs/>
        </w:rPr>
        <w:t xml:space="preserve">General procedure C for the synthesis of 3-Aryl-2-(pyridyl)imidazoles. </w:t>
      </w:r>
      <w:r w:rsidRPr="0091479A">
        <w:t>A reaction vial was charged with the corresponding 3-bromo-2-(pyridyl)imidazole (1 equiv.), the appropriate aryl boronic acid or pinacol boronic ester (1.3 equiv.) and Pd(PPh</w:t>
      </w:r>
      <w:r w:rsidRPr="0091479A">
        <w:rPr>
          <w:vertAlign w:val="subscript"/>
        </w:rPr>
        <w:t>3</w:t>
      </w:r>
      <w:r w:rsidRPr="0091479A">
        <w:t>)</w:t>
      </w:r>
      <w:r w:rsidRPr="0091479A">
        <w:rPr>
          <w:vertAlign w:val="subscript"/>
        </w:rPr>
        <w:t>4</w:t>
      </w:r>
      <w:r w:rsidRPr="0091479A">
        <w:t xml:space="preserve"> (0.12 equiv.). The vial was sealed with a Teflon septum, evacuated and backfilled with nitrogen (this sequence was carried out three times). Under an inert atmosphere, a mixture of toluene and </w:t>
      </w:r>
      <w:r w:rsidR="00F2650B" w:rsidRPr="0091479A">
        <w:t>m</w:t>
      </w:r>
      <w:r w:rsidRPr="0091479A">
        <w:t xml:space="preserve">ethanol (3:1, v/v, </w:t>
      </w:r>
      <w:r w:rsidR="00F2650B" w:rsidRPr="0091479A">
        <w:t>0.2 M</w:t>
      </w:r>
      <w:r w:rsidRPr="0091479A">
        <w:t>) was added via syringe, followed by the addition of 2 M aqueous Na</w:t>
      </w:r>
      <w:r w:rsidRPr="0091479A">
        <w:rPr>
          <w:vertAlign w:val="subscript"/>
        </w:rPr>
        <w:t>2</w:t>
      </w:r>
      <w:r w:rsidRPr="0091479A">
        <w:t>CO</w:t>
      </w:r>
      <w:r w:rsidRPr="0091479A">
        <w:rPr>
          <w:vertAlign w:val="subscript"/>
        </w:rPr>
        <w:t>3</w:t>
      </w:r>
      <w:r w:rsidRPr="0091479A">
        <w:t xml:space="preserve"> (4 equiv.). The mixture was heated at 120 °C for 18 h</w:t>
      </w:r>
      <w:r w:rsidR="00F2650B" w:rsidRPr="0091479A">
        <w:t xml:space="preserve"> or in the microwave at 120 °C for 30 minutes</w:t>
      </w:r>
      <w:r w:rsidRPr="0091479A">
        <w:t xml:space="preserve">. After cooling to room temperature, the mixture was </w:t>
      </w:r>
      <w:r w:rsidR="00F2650B" w:rsidRPr="0091479A">
        <w:t xml:space="preserve">either </w:t>
      </w:r>
      <w:r w:rsidRPr="0091479A">
        <w:t>diluted with dichloromethane and the organic layer was washed with brine, dried over Na</w:t>
      </w:r>
      <w:r w:rsidRPr="0091479A">
        <w:rPr>
          <w:vertAlign w:val="subscript"/>
        </w:rPr>
        <w:t>2</w:t>
      </w:r>
      <w:r w:rsidRPr="0091479A">
        <w:t>SO</w:t>
      </w:r>
      <w:r w:rsidRPr="0091479A">
        <w:rPr>
          <w:vertAlign w:val="subscript"/>
        </w:rPr>
        <w:t>4</w:t>
      </w:r>
      <w:r w:rsidRPr="0091479A">
        <w:t>, filtered and concentrated under reduced pressure</w:t>
      </w:r>
      <w:r w:rsidR="00F2650B" w:rsidRPr="0091479A">
        <w:t>; or alternatively, the reaction mixture was diluted with MeOH, filtered through celite, and concentrated</w:t>
      </w:r>
      <w:r w:rsidRPr="0091479A">
        <w:t>. The crude residue was purified by flash chromatography on silica and the product triturated to afford a fine powder.</w:t>
      </w:r>
    </w:p>
    <w:p w14:paraId="58557EB7" w14:textId="112C156F" w:rsidR="00F2650B" w:rsidRPr="0091479A" w:rsidRDefault="00F2650B" w:rsidP="0096718B">
      <w:pPr>
        <w:pStyle w:val="NormalWeb"/>
        <w:spacing w:before="240" w:beforeAutospacing="0" w:after="240" w:afterAutospacing="0" w:line="480" w:lineRule="auto"/>
        <w:contextualSpacing/>
        <w:jc w:val="center"/>
      </w:pPr>
      <w:r w:rsidRPr="0091479A">
        <w:object w:dxaOrig="1925" w:dyaOrig="1751" w14:anchorId="7EBB7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87.75pt" o:ole="">
            <v:imagedata r:id="rId4" o:title=""/>
          </v:shape>
          <o:OLEObject Type="Embed" ProgID="ChemDraw.Document.6.0" ShapeID="_x0000_i1025" DrawAspect="Content" ObjectID="_1701007016" r:id="rId5"/>
        </w:object>
      </w:r>
    </w:p>
    <w:p w14:paraId="007AF490" w14:textId="77777777" w:rsidR="00F2650B" w:rsidRPr="0091479A" w:rsidRDefault="00F2650B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  <w:rPr>
          <w:shd w:val="clear" w:color="auto" w:fill="FFFFFF"/>
        </w:rPr>
      </w:pPr>
      <w:r w:rsidRPr="0091479A">
        <w:rPr>
          <w:b/>
          <w:bCs/>
        </w:rPr>
        <w:t xml:space="preserve">5-(2-(pyridin-2-yl)-6,7-dihydro-5H-pyrrolo[1,2-a]imidazol-3-yl)benzo[d]thiazole (OSA_000835). </w:t>
      </w:r>
      <w:r w:rsidRPr="0091479A">
        <w:t xml:space="preserve">The title compound was prepared according to General Procedure C using </w:t>
      </w:r>
      <w:r w:rsidRPr="0091479A">
        <w:rPr>
          <w:shd w:val="clear" w:color="auto" w:fill="FFFFFF"/>
        </w:rPr>
        <w:t xml:space="preserve">3-bromo-2-(pyridin-2-yl)-6,7-dihydro-5H-pyrrolo[1,2-a]imidazole  (70 mg) and 5-(4,4,5,5-tetramethyl-1,3,2-dioxaborolan-2-yl)benzo[d]thiazole. The crude material was purified by flash </w:t>
      </w:r>
      <w:r w:rsidRPr="0091479A">
        <w:rPr>
          <w:shd w:val="clear" w:color="auto" w:fill="FFFFFF"/>
        </w:rPr>
        <w:lastRenderedPageBreak/>
        <w:t xml:space="preserve">chromatography (1-20% MeOH:DCM), then triturated with 1:10 EtOAc:Hex to afford the title compound as an orange solid (10 mg, 12%). </w:t>
      </w:r>
    </w:p>
    <w:p w14:paraId="1F435915" w14:textId="5832C216" w:rsidR="00F2650B" w:rsidRPr="0091479A" w:rsidRDefault="00754A25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96718B">
        <w:rPr>
          <w:highlight w:val="yellow"/>
        </w:rPr>
        <w:t>HR</w:t>
      </w:r>
      <w:r w:rsidR="00F2650B" w:rsidRPr="0096718B">
        <w:rPr>
          <w:highlight w:val="yellow"/>
        </w:rPr>
        <w:t>MS [M+H]</w:t>
      </w:r>
      <w:r w:rsidR="00F2650B" w:rsidRPr="0096718B">
        <w:rPr>
          <w:highlight w:val="yellow"/>
          <w:vertAlign w:val="superscript"/>
        </w:rPr>
        <w:t>+</w:t>
      </w:r>
      <w:r w:rsidR="00F2650B" w:rsidRPr="0091479A">
        <w:t xml:space="preserve"> </w:t>
      </w:r>
    </w:p>
    <w:p w14:paraId="75BD31A0" w14:textId="77777777" w:rsidR="00F2650B" w:rsidRPr="0091479A" w:rsidRDefault="00F2650B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91479A">
        <w:rPr>
          <w:vertAlign w:val="superscript"/>
        </w:rPr>
        <w:t>1</w:t>
      </w:r>
      <w:r w:rsidRPr="0091479A">
        <w:t>H NMR (500 MHz, CHLOROFORM-d) δ ppm 9.04 (s, 1 H) 8.43 (d, J=5.0 Hz, 1 H) 8.22 (d, J=1.3 Hz, 1 H) 7.95 (d, J=8.2 Hz, 1 H) 7.71 (d, J=7.9 Hz, 1 H) 7.53 - 7.62 (m, 2 H) 7.06 (ddd, J=7.4, 4.9, 0.9 Hz, 1 H) 4.04 (t, J=7.1 Hz, 2 H) 3.05 (t, J=7.6 Hz, 2 H) 2.67 (quin, J=7.3 Hz, 2 H)</w:t>
      </w:r>
    </w:p>
    <w:p w14:paraId="5918E871" w14:textId="6390AB0D" w:rsidR="00F2650B" w:rsidRPr="0091479A" w:rsidRDefault="00F2650B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91479A">
        <w:rPr>
          <w:vertAlign w:val="superscript"/>
        </w:rPr>
        <w:t>13</w:t>
      </w:r>
      <w:r w:rsidRPr="0091479A">
        <w:t>C NMR (500 MHz, CHLOROFORM-d) δ ppm 23.6, 26.2, 44.7, 121.3, 121.4, 121.7, 123.5, 127.1, 127.5, 129.5, 133.1, 136.1, 141.7, 149.1, 153.5, 154.1, 154.3, 154.6</w:t>
      </w:r>
    </w:p>
    <w:p w14:paraId="3FFEF47A" w14:textId="2FBE79EE" w:rsidR="007A030A" w:rsidRPr="0091479A" w:rsidRDefault="007A030A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91479A">
        <w:t>ELN Link: https://au-mynotebook.labarchives.com/share/Dana%2520Klug/MzE3LjJ8Njk2ODYvMjQ0L1RyZWVOb2RlLzI3NjE2MjY4MzJ8ODA1LjE5OTk5OTk5OTk5OTk=</w:t>
      </w:r>
    </w:p>
    <w:p w14:paraId="1132CEAD" w14:textId="2C6A60A8" w:rsidR="00081539" w:rsidRPr="0091479A" w:rsidRDefault="00366C86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  <w:jc w:val="center"/>
      </w:pPr>
      <w:r w:rsidRPr="0091479A">
        <w:object w:dxaOrig="2200" w:dyaOrig="1752" w14:anchorId="0CA1BF19">
          <v:shape id="_x0000_i1026" type="#_x0000_t75" style="width:109.5pt;height:87.75pt" o:ole="">
            <v:imagedata r:id="rId6" o:title=""/>
          </v:shape>
          <o:OLEObject Type="Embed" ProgID="ChemDraw.Document.6.0" ShapeID="_x0000_i1026" DrawAspect="Content" ObjectID="_1701007017" r:id="rId7"/>
        </w:object>
      </w:r>
    </w:p>
    <w:p w14:paraId="21DB1221" w14:textId="5DE21D78" w:rsidR="00366C86" w:rsidRPr="0091479A" w:rsidRDefault="00366C86" w:rsidP="0096718B">
      <w:pPr>
        <w:spacing w:line="48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sz w:val="24"/>
          <w:szCs w:val="24"/>
        </w:rPr>
        <w:t xml:space="preserve">2-methyl-5-(2-(pyridin-2-yl)-6,7-dihydro-5H-pyrrolo[1,2-a]imidazol-3-yl)benzo[d]thiazole (OSA_000836). </w:t>
      </w:r>
    </w:p>
    <w:p w14:paraId="7D1EB449" w14:textId="5DEF42EC" w:rsidR="00AE2C31" w:rsidRDefault="00AE2C31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  <w:rPr>
          <w:shd w:val="clear" w:color="auto" w:fill="FFFFFF"/>
        </w:rPr>
      </w:pPr>
      <w:r w:rsidRPr="00AE2C31">
        <w:t xml:space="preserve">The title compound was prepared according to General Procedure C using </w:t>
      </w:r>
      <w:r w:rsidRPr="00AE2C31">
        <w:rPr>
          <w:shd w:val="clear" w:color="auto" w:fill="FFFFFF"/>
        </w:rPr>
        <w:t>3-bromo-2-(pyridin-2-yl)-6,7-dihydro-5H-pyrrolo[1,2-a]imidazole (65 mg) and 2-methyl-5-(4,4,5,5-tetramethyl-1,3,2-dioxaborolan-2-yl)benzo[d]thiazole. The crude material was purified by flash chromatography (1-20% MeOH:DCM), then triturated with 1:10 EtOAc:Hex to afford the title compound as a</w:t>
      </w:r>
      <w:r w:rsidRPr="00AE2C31">
        <w:rPr>
          <w:shd w:val="clear" w:color="auto" w:fill="FFFFFF"/>
        </w:rPr>
        <w:t xml:space="preserve"> tan </w:t>
      </w:r>
      <w:r w:rsidRPr="00AE2C31">
        <w:rPr>
          <w:shd w:val="clear" w:color="auto" w:fill="FFFFFF"/>
        </w:rPr>
        <w:t>solid (</w:t>
      </w:r>
      <w:r w:rsidRPr="00AE2C31">
        <w:rPr>
          <w:shd w:val="clear" w:color="auto" w:fill="FFFFFF"/>
        </w:rPr>
        <w:t>24 mg, 29%</w:t>
      </w:r>
      <w:r w:rsidRPr="00AE2C31">
        <w:rPr>
          <w:shd w:val="clear" w:color="auto" w:fill="FFFFFF"/>
        </w:rPr>
        <w:t xml:space="preserve">). </w:t>
      </w:r>
    </w:p>
    <w:p w14:paraId="3EE74D5F" w14:textId="56530A87" w:rsidR="00AE2C31" w:rsidRDefault="00AE2C31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>
        <w:t>HR</w:t>
      </w:r>
      <w:r w:rsidRPr="0091479A">
        <w:t>MS [M+H]</w:t>
      </w:r>
      <w:r w:rsidRPr="00AE2C31">
        <w:rPr>
          <w:vertAlign w:val="superscript"/>
        </w:rPr>
        <w:t>+</w:t>
      </w:r>
      <w:r>
        <w:t xml:space="preserve"> 333.1167 m/z</w:t>
      </w:r>
    </w:p>
    <w:p w14:paraId="28478742" w14:textId="4AC7BD7A" w:rsidR="00AE2C31" w:rsidRPr="00AE2C31" w:rsidRDefault="00AE2C31" w:rsidP="0096718B">
      <w:pPr>
        <w:shd w:val="clear" w:color="auto" w:fill="FFFFFF"/>
        <w:spacing w:after="0" w:line="48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AE2C31">
        <w:rPr>
          <w:rFonts w:ascii="Times New Roman" w:eastAsia="Times New Roman" w:hAnsi="Times New Roman" w:cs="Times New Roman"/>
          <w:sz w:val="24"/>
          <w:szCs w:val="24"/>
          <w:vertAlign w:val="superscript"/>
        </w:rPr>
        <w:lastRenderedPageBreak/>
        <w:t>1</w:t>
      </w:r>
      <w:r w:rsidRPr="00AE2C31">
        <w:rPr>
          <w:rFonts w:ascii="Times New Roman" w:eastAsia="Times New Roman" w:hAnsi="Times New Roman" w:cs="Times New Roman"/>
          <w:sz w:val="24"/>
          <w:szCs w:val="24"/>
        </w:rPr>
        <w:t>H NMR (500 MHz, CHLOROFORM-d) δ ppm 8.45 (d, J=4.1 Hz, 1 H) 8.02 (d, J=0.9 Hz, 1 H) 7.80 (d, J=8.5 Hz, 1 H) 7.65 (d, J=7.9 Hz, 1 H) 7.56 (td, J=7.7, 1.9 Hz, 1 H) 7.44 (dd, J=8.4, 1.4 Hz, 1 H) 7.05 (ddd, J=7.4, 4.9, 0.9 Hz, 1 H) 4.01 (t, J=7.1 Hz, 2 H) 3.03 (t, J=7.6 Hz, 2 H) 2.86 (s, 3 H) 2.65 (quin, J=7.3 Hz, 2 H)</w:t>
      </w:r>
    </w:p>
    <w:p w14:paraId="2A947008" w14:textId="6BBCC264" w:rsidR="00AE2C31" w:rsidRDefault="00AE2C31" w:rsidP="0096718B">
      <w:pPr>
        <w:shd w:val="clear" w:color="auto" w:fill="FFFFFF"/>
        <w:spacing w:after="0" w:line="48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AE2C3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Pr="00AE2C31">
        <w:rPr>
          <w:rFonts w:ascii="Times New Roman" w:eastAsia="Times New Roman" w:hAnsi="Times New Roman" w:cs="Times New Roman"/>
          <w:sz w:val="24"/>
          <w:szCs w:val="24"/>
        </w:rPr>
        <w:t>C NMR (500 MHz, CHLOROFORM-d) δ ppm 20.2, 23.6, 26.2, 44.7, 121.2, 121.3, 121.4, 122.4, 126.4, 127.3, 129.0, 135.1, 136.0 141.5, 149.2, 153.6, 154.1, 154.2167.7</w:t>
      </w:r>
    </w:p>
    <w:p w14:paraId="5418B544" w14:textId="38029A8A" w:rsidR="00A70A8A" w:rsidRPr="00A70A8A" w:rsidRDefault="00A70A8A" w:rsidP="0096718B">
      <w:pPr>
        <w:spacing w:line="48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ELN Link: </w:t>
      </w:r>
      <w:r w:rsidRPr="00A70A8A">
        <w:rPr>
          <w:rFonts w:ascii="Times New Roman" w:eastAsia="Times New Roman" w:hAnsi="Times New Roman" w:cs="Times New Roman"/>
          <w:sz w:val="24"/>
          <w:szCs w:val="24"/>
        </w:rPr>
        <w:t>https://au-mynotebook.labarchives.com/share/Dana%2520Klug/MzE4LjV8Njk2ODYvMjQ1L1RyZWVOb2RlLzI5MTExMzY4M3w4MDguNQ==</w:t>
      </w:r>
    </w:p>
    <w:p w14:paraId="69AF479F" w14:textId="3D5707DA" w:rsidR="00366C86" w:rsidRPr="0091479A" w:rsidRDefault="00366C86" w:rsidP="0096718B">
      <w:pPr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sz w:val="24"/>
          <w:szCs w:val="24"/>
        </w:rPr>
        <w:object w:dxaOrig="1598" w:dyaOrig="1610" w14:anchorId="045B9CDF">
          <v:shape id="_x0000_i1027" type="#_x0000_t75" style="width:79.5pt;height:81pt" o:ole="">
            <v:imagedata r:id="rId8" o:title=""/>
          </v:shape>
          <o:OLEObject Type="Embed" ProgID="ChemDraw.Document.6.0" ShapeID="_x0000_i1027" DrawAspect="Content" ObjectID="_1701007018" r:id="rId9"/>
        </w:object>
      </w:r>
    </w:p>
    <w:p w14:paraId="55E81797" w14:textId="4ED51175" w:rsidR="00366C86" w:rsidRPr="0091479A" w:rsidRDefault="00366C86" w:rsidP="0096718B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3-phenyl-2-(pyridin-2-yl)-6,7-dihydro-5H-pyrrolo[1,2-a]imidazole (OSA_000870).</w:t>
      </w:r>
    </w:p>
    <w:p w14:paraId="5F0B987C" w14:textId="64396ACA" w:rsidR="00366C86" w:rsidRDefault="00366C86" w:rsidP="0096718B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36-1-A</w:t>
      </w:r>
    </w:p>
    <w:p w14:paraId="51C38626" w14:textId="77777777" w:rsidR="00373B94" w:rsidRDefault="00373B94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373B94">
        <w:t>The title compound was prepared according to General Procedure C using 3-bromo-2-(pyridin-2-yl)-6,7-dihydro-5H-pyrrolo[1,2-a]imidazole (75 mg</w:t>
      </w:r>
      <w:r w:rsidRPr="00373B94">
        <w:t>)</w:t>
      </w:r>
      <w:r w:rsidRPr="00373B94">
        <w:rPr>
          <w:shd w:val="clear" w:color="auto" w:fill="FFFFFF"/>
        </w:rPr>
        <w:t xml:space="preserve"> </w:t>
      </w:r>
      <w:r w:rsidRPr="00373B94">
        <w:rPr>
          <w:shd w:val="clear" w:color="auto" w:fill="FFFFFF"/>
        </w:rPr>
        <w:t xml:space="preserve">and </w:t>
      </w:r>
      <w:r w:rsidRPr="00373B94">
        <w:t>phenylboronic acid</w:t>
      </w:r>
      <w:r w:rsidRPr="00373B94">
        <w:rPr>
          <w:shd w:val="clear" w:color="auto" w:fill="FFFFFF"/>
        </w:rPr>
        <w:t xml:space="preserve">. </w:t>
      </w:r>
      <w:r w:rsidRPr="00373B94">
        <w:t>The crude material was purified by flash chromatography (1-10% MeOH:DCM), then repurified by reverse phase chromatography (5-100% MeOH:H</w:t>
      </w:r>
      <w:r w:rsidRPr="00373B94">
        <w:rPr>
          <w:vertAlign w:val="subscript"/>
        </w:rPr>
        <w:t>2</w:t>
      </w:r>
      <w:r w:rsidRPr="00373B94">
        <w:t>O)</w:t>
      </w:r>
      <w:r w:rsidRPr="00373B94">
        <w:t xml:space="preserve"> to afford the title compound as a tan solid (18 mg, 24%).</w:t>
      </w:r>
    </w:p>
    <w:p w14:paraId="326E7B4A" w14:textId="77777777" w:rsidR="00373B94" w:rsidRPr="00373B94" w:rsidRDefault="00373B94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373B94">
        <w:t>HRMS</w:t>
      </w:r>
      <w:r w:rsidRPr="00373B94">
        <w:t xml:space="preserve"> [M+H]</w:t>
      </w:r>
      <w:r w:rsidRPr="00373B94">
        <w:rPr>
          <w:vertAlign w:val="superscript"/>
        </w:rPr>
        <w:t>+</w:t>
      </w:r>
      <w:r w:rsidRPr="00373B94">
        <w:t> </w:t>
      </w:r>
      <w:r w:rsidRPr="00373B94">
        <w:t>262.1354</w:t>
      </w:r>
      <w:r w:rsidRPr="00373B94">
        <w:t xml:space="preserve"> m/z</w:t>
      </w:r>
    </w:p>
    <w:p w14:paraId="614D843D" w14:textId="77777777" w:rsidR="00373B94" w:rsidRPr="00373B94" w:rsidRDefault="00373B94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373B94">
        <w:rPr>
          <w:vertAlign w:val="superscript"/>
        </w:rPr>
        <w:t>1</w:t>
      </w:r>
      <w:r w:rsidRPr="00373B94">
        <w:t>H NMR (500 MHz, CHLOROFORM-d) δ ppm 8.49 (d, J=4.7 Hz, 1 H) 7.51 - 7.61 (m, 2 H) 7.42 - 7.46 (m, 2 H) 7.39 (t, J=7.4 Hz, 2 H) 7.32 - 7.37 (m, 1 H) 7.02 - 7.08 (m, 1 H) 3.97 (t, J=7.1 Hz, 2 H) 3.01 (t, J=7.6 Hz, 2 H) 2.63 (quin, J=7.3 Hz, 2 H)</w:t>
      </w:r>
      <w:r w:rsidRPr="00373B94">
        <w:t xml:space="preserve">. </w:t>
      </w:r>
    </w:p>
    <w:p w14:paraId="33DABB9E" w14:textId="437A64B3" w:rsidR="00373B94" w:rsidRDefault="00373B94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373B94">
        <w:rPr>
          <w:vertAlign w:val="superscript"/>
        </w:rPr>
        <w:lastRenderedPageBreak/>
        <w:t>13</w:t>
      </w:r>
      <w:r w:rsidRPr="00373B94">
        <w:t>C NMR (500 MHz, CHLOROFORM-d) δ ppm 23.6, 26.2, 44.6, 121.1, 121.4, 127.8, 128.4, 129.2, 131.1, 135.8, 141.4, 149.3, 154.0, 154.2</w:t>
      </w:r>
      <w:r w:rsidRPr="00373B94">
        <w:t>.</w:t>
      </w:r>
    </w:p>
    <w:p w14:paraId="4975EFEF" w14:textId="12C35E6A" w:rsidR="00373B94" w:rsidRPr="00373B94" w:rsidRDefault="00C314C6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>
        <w:t xml:space="preserve">ELN Link: </w:t>
      </w:r>
      <w:r w:rsidRPr="00C314C6">
        <w:t>https://au-mynotebook.labarchives.com/share/Dana%2520Klug/MzQ0LjV8Njk2ODYvMjY1L1RyZWVOb2RlLzEyMTIyMzQ2OTh8ODc0LjU=</w:t>
      </w:r>
    </w:p>
    <w:p w14:paraId="04184799" w14:textId="1C5ED6F0" w:rsidR="00366C86" w:rsidRPr="0091479A" w:rsidRDefault="00366C86" w:rsidP="0096718B">
      <w:pPr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sz w:val="24"/>
          <w:szCs w:val="24"/>
        </w:rPr>
        <w:object w:dxaOrig="2044" w:dyaOrig="1752" w14:anchorId="1A85A3E4">
          <v:shape id="_x0000_i1028" type="#_x0000_t75" style="width:102pt;height:87.75pt" o:ole="">
            <v:imagedata r:id="rId10" o:title=""/>
          </v:shape>
          <o:OLEObject Type="Embed" ProgID="ChemDraw.Document.6.0" ShapeID="_x0000_i1028" DrawAspect="Content" ObjectID="_1701007019" r:id="rId11"/>
        </w:object>
      </w:r>
    </w:p>
    <w:p w14:paraId="646B7FF1" w14:textId="6FDB99B9" w:rsidR="00366C86" w:rsidRPr="0091479A" w:rsidRDefault="00366C86" w:rsidP="0096718B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3-(benzo[b]thiophen-5-yl)-2-(pyridin-2-yl)imidazo[1,2-a]pyridine (OSA_000871). </w:t>
      </w:r>
    </w:p>
    <w:p w14:paraId="696F97ED" w14:textId="77B8159F" w:rsidR="00C314C6" w:rsidRPr="0096718B" w:rsidRDefault="00C314C6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96718B">
        <w:t xml:space="preserve">The title compound was prepared according to General Procedure C using </w:t>
      </w:r>
      <w:r w:rsidRPr="00C314C6">
        <w:t>3-</w:t>
      </w:r>
      <w:r w:rsidR="001D16A9">
        <w:t>b</w:t>
      </w:r>
      <w:r w:rsidRPr="00C314C6">
        <w:t>romo-2-(pyridin-2-yl)imidazo[1,2-a]pyridine (100 mg</w:t>
      </w:r>
      <w:r w:rsidRPr="0096718B">
        <w:t>)</w:t>
      </w:r>
      <w:r w:rsidRPr="0096718B">
        <w:rPr>
          <w:shd w:val="clear" w:color="auto" w:fill="FFFFFF"/>
        </w:rPr>
        <w:t xml:space="preserve"> and </w:t>
      </w:r>
      <w:r w:rsidRPr="00C314C6">
        <w:t>2-(benzo[b]thiophen-5-yl)-4,4,5,5-tetramethyl-1,3,2-dioxaborolane</w:t>
      </w:r>
      <w:r w:rsidRPr="0096718B">
        <w:rPr>
          <w:shd w:val="clear" w:color="auto" w:fill="FFFFFF"/>
        </w:rPr>
        <w:t xml:space="preserve">. </w:t>
      </w:r>
      <w:r w:rsidRPr="00C314C6">
        <w:t>The crude material was purified by flash chromatography (1-15% MeOH:DCM), then repurified by flash chromatography (20-100% EtOAc:Hex - 0-15% MeOH:DCM). The resulting dark yellow semisolid was purified by reverse phase chromatography (5-100% MeOH:H</w:t>
      </w:r>
      <w:r w:rsidRPr="00C314C6">
        <w:rPr>
          <w:vertAlign w:val="subscript"/>
        </w:rPr>
        <w:t>2</w:t>
      </w:r>
      <w:r w:rsidRPr="00C314C6">
        <w:t>O), concentrated, and triturated with 1:10 EtOAc:Hex</w:t>
      </w:r>
      <w:r w:rsidRPr="0096718B">
        <w:t xml:space="preserve"> </w:t>
      </w:r>
      <w:r w:rsidRPr="0096718B">
        <w:t xml:space="preserve">to afford the title compound as a </w:t>
      </w:r>
      <w:r w:rsidRPr="0096718B">
        <w:t>dull yellow</w:t>
      </w:r>
      <w:r w:rsidRPr="0096718B">
        <w:t xml:space="preserve"> solid (</w:t>
      </w:r>
      <w:r w:rsidRPr="0096718B">
        <w:t>39</w:t>
      </w:r>
      <w:r w:rsidRPr="0096718B">
        <w:t xml:space="preserve"> mg, </w:t>
      </w:r>
      <w:r w:rsidRPr="0096718B">
        <w:t>33</w:t>
      </w:r>
      <w:r w:rsidRPr="0096718B">
        <w:t>%).</w:t>
      </w:r>
    </w:p>
    <w:p w14:paraId="3A55B4BB" w14:textId="48D4AD38" w:rsidR="00C314C6" w:rsidRPr="0096718B" w:rsidRDefault="0096718B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>
        <w:t>HRMS</w:t>
      </w:r>
      <w:r w:rsidR="00C314C6" w:rsidRPr="00C314C6">
        <w:t xml:space="preserve"> [M+H]</w:t>
      </w:r>
      <w:r w:rsidR="00C314C6" w:rsidRPr="00C314C6">
        <w:rPr>
          <w:vertAlign w:val="superscript"/>
        </w:rPr>
        <w:t>+</w:t>
      </w:r>
      <w:r w:rsidR="00C314C6" w:rsidRPr="00C314C6">
        <w:t> 328.</w:t>
      </w:r>
      <w:r>
        <w:t>0909</w:t>
      </w:r>
      <w:r w:rsidR="00C314C6" w:rsidRPr="00C314C6">
        <w:t xml:space="preserve"> m/z</w:t>
      </w:r>
    </w:p>
    <w:p w14:paraId="66C6C364" w14:textId="26A2CEFC" w:rsidR="00C314C6" w:rsidRDefault="00C314C6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C314C6">
        <w:rPr>
          <w:vertAlign w:val="superscript"/>
        </w:rPr>
        <w:t>1</w:t>
      </w:r>
      <w:r w:rsidRPr="00C314C6">
        <w:t>H NMR (500 MHz, CHLOROFORM-d) δ ppm 8.57 (d, J=5.0 Hz, 1 H) 8.04 (d, J=8.2 Hz, 1 H) 8.02 (d, J=6.9 Hz, 1 H) 7.99 (s, 1 H) 7.84 (d, J=8.8 Hz, 1 H) 7.72 (d, J=7.9 Hz, 1 H) 7.54 - 7.62 (m, 2 H) 7.45 (dd, J=8.2, 1.3 Hz, 1 H) 7.40 (d, J=5.4 Hz, 1 H) 7.30 (t, J=7.6 Hz, 1 H) 7.14 (dd, J=7.4, 4.9 Hz, 1 H) 6.81 (t, J=6.8 Hz, 1 H)</w:t>
      </w:r>
    </w:p>
    <w:p w14:paraId="4EEB5B2F" w14:textId="39D24B06" w:rsidR="0096718B" w:rsidRDefault="0096718B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 w:rsidRPr="00C314C6">
        <w:rPr>
          <w:highlight w:val="yellow"/>
          <w:vertAlign w:val="superscript"/>
        </w:rPr>
        <w:t>1</w:t>
      </w:r>
      <w:r w:rsidRPr="0096718B">
        <w:rPr>
          <w:highlight w:val="yellow"/>
          <w:vertAlign w:val="superscript"/>
        </w:rPr>
        <w:t>3</w:t>
      </w:r>
      <w:r w:rsidRPr="0096718B">
        <w:rPr>
          <w:highlight w:val="yellow"/>
        </w:rPr>
        <w:t>C</w:t>
      </w:r>
      <w:r w:rsidRPr="00C314C6">
        <w:rPr>
          <w:highlight w:val="yellow"/>
        </w:rPr>
        <w:t xml:space="preserve"> NMR</w:t>
      </w:r>
    </w:p>
    <w:p w14:paraId="5DD121F6" w14:textId="0FA8C24D" w:rsidR="0096718B" w:rsidRPr="00C314C6" w:rsidRDefault="0096718B" w:rsidP="0096718B">
      <w:pPr>
        <w:pStyle w:val="NormalWeb"/>
        <w:shd w:val="clear" w:color="auto" w:fill="FFFFFF"/>
        <w:spacing w:before="0" w:beforeAutospacing="0" w:after="0" w:afterAutospacing="0" w:line="480" w:lineRule="auto"/>
        <w:contextualSpacing/>
      </w:pPr>
      <w:r>
        <w:lastRenderedPageBreak/>
        <w:t xml:space="preserve">ELN Link: </w:t>
      </w:r>
      <w:r w:rsidRPr="0096718B">
        <w:t>https://au-mynotebook.labarchives.com/share/Dana%2520Klug/MzU0LjkwMDAwMDAwMDAwMDAzfDY5Njg2LzI3My9UcmVlTm9kZS82MTYxNDQyMjd8OTAwLjk=</w:t>
      </w:r>
    </w:p>
    <w:p w14:paraId="091734A9" w14:textId="5AD45BF3" w:rsidR="00366C86" w:rsidRPr="0091479A" w:rsidRDefault="00366C86" w:rsidP="00C50BBB">
      <w:pPr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sz w:val="24"/>
          <w:szCs w:val="24"/>
        </w:rPr>
        <w:object w:dxaOrig="1850" w:dyaOrig="1610" w14:anchorId="5A4BDCB5">
          <v:shape id="_x0000_i1029" type="#_x0000_t75" style="width:92.25pt;height:81pt" o:ole="">
            <v:imagedata r:id="rId12" o:title=""/>
          </v:shape>
          <o:OLEObject Type="Embed" ProgID="ChemDraw.Document.6.0" ShapeID="_x0000_i1029" DrawAspect="Content" ObjectID="_1701007020" r:id="rId13"/>
        </w:object>
      </w:r>
    </w:p>
    <w:p w14:paraId="039CD3A3" w14:textId="79B64B35" w:rsidR="00366C86" w:rsidRPr="0091479A" w:rsidRDefault="00366C86" w:rsidP="0096718B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3-(3-fluorophenyl)-2-(pyridin-2-yl)-6,7-dihydro-5H-pyrrolo[1,2-a]imidazole (OSA_000872).</w:t>
      </w:r>
    </w:p>
    <w:p w14:paraId="66E0E6DE" w14:textId="16A54922" w:rsidR="001D16A9" w:rsidRDefault="00C50BBB" w:rsidP="001D16A9">
      <w:pPr>
        <w:spacing w:line="48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1D16A9">
        <w:rPr>
          <w:rFonts w:ascii="Times New Roman" w:hAnsi="Times New Roman" w:cs="Times New Roman"/>
          <w:sz w:val="24"/>
          <w:szCs w:val="24"/>
        </w:rPr>
        <w:t xml:space="preserve">The title compound was prepared according to General Procedure C using </w:t>
      </w:r>
      <w:r w:rsidR="001D16A9" w:rsidRPr="001D16A9">
        <w:rPr>
          <w:rFonts w:ascii="Times New Roman" w:eastAsia="Times New Roman" w:hAnsi="Times New Roman" w:cs="Times New Roman"/>
          <w:sz w:val="24"/>
          <w:szCs w:val="24"/>
        </w:rPr>
        <w:t>3-bromo-2-(pyridin-2-yl)-6,7-dihydro-5H-pyrrolo[1,2-a]imidazole (75 mg</w:t>
      </w:r>
      <w:r w:rsidRPr="001D16A9">
        <w:rPr>
          <w:rFonts w:ascii="Times New Roman" w:hAnsi="Times New Roman" w:cs="Times New Roman"/>
          <w:sz w:val="24"/>
          <w:szCs w:val="24"/>
        </w:rPr>
        <w:t>)</w:t>
      </w:r>
      <w:r w:rsidRPr="001D16A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and </w:t>
      </w:r>
      <w:r w:rsidR="001D16A9" w:rsidRPr="001D16A9">
        <w:rPr>
          <w:rFonts w:ascii="Times New Roman" w:eastAsia="Times New Roman" w:hAnsi="Times New Roman" w:cs="Times New Roman"/>
          <w:sz w:val="24"/>
          <w:szCs w:val="24"/>
        </w:rPr>
        <w:t>(3-fluorophenyl)boronic acid</w:t>
      </w:r>
      <w:r w:rsidRPr="001D16A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1D16A9" w:rsidRPr="001D16A9">
        <w:rPr>
          <w:rFonts w:ascii="Times New Roman" w:eastAsia="Times New Roman" w:hAnsi="Times New Roman" w:cs="Times New Roman"/>
          <w:sz w:val="24"/>
          <w:szCs w:val="24"/>
        </w:rPr>
        <w:t>The crude material was purified by flash chromatography (1-10% MeOH:DCM, step gradient). The resulting orange solid was triturated with 1:10 EtOH:Hex, then with a minimal amount of MeOH to afford a cream solid, which was then purified by reverse phase chromatography (5-100% ACN:H</w:t>
      </w:r>
      <w:r w:rsidR="001D16A9" w:rsidRPr="001D16A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1D16A9" w:rsidRPr="001D16A9">
        <w:rPr>
          <w:rFonts w:ascii="Times New Roman" w:eastAsia="Times New Roman" w:hAnsi="Times New Roman" w:cs="Times New Roman"/>
          <w:sz w:val="24"/>
          <w:szCs w:val="24"/>
        </w:rPr>
        <w:t>O)</w:t>
      </w:r>
      <w:r w:rsidR="001D16A9" w:rsidRPr="001D16A9">
        <w:rPr>
          <w:rFonts w:ascii="Times New Roman" w:eastAsia="Times New Roman" w:hAnsi="Times New Roman" w:cs="Times New Roman"/>
          <w:sz w:val="24"/>
          <w:szCs w:val="24"/>
        </w:rPr>
        <w:t xml:space="preserve"> to afford the title compound as a tan solid (13 mg, 16%).</w:t>
      </w:r>
    </w:p>
    <w:p w14:paraId="5DF36967" w14:textId="0224A056" w:rsidR="001D16A9" w:rsidRPr="001D16A9" w:rsidRDefault="001D16A9" w:rsidP="001D16A9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HRMS </w:t>
      </w:r>
      <w:r w:rsidRPr="00C314C6">
        <w:rPr>
          <w:rFonts w:ascii="Times New Roman" w:eastAsia="Times New Roman" w:hAnsi="Times New Roman" w:cs="Times New Roman"/>
          <w:sz w:val="24"/>
          <w:szCs w:val="24"/>
        </w:rPr>
        <w:t>[M+H]</w:t>
      </w:r>
      <w:r w:rsidRPr="00C314C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+</w:t>
      </w:r>
      <w:r w:rsidRPr="00C314C6">
        <w:rPr>
          <w:rFonts w:ascii="Times New Roman" w:eastAsia="Times New Roman" w:hAnsi="Times New Roman" w:cs="Times New Roman"/>
          <w:sz w:val="24"/>
          <w:szCs w:val="24"/>
        </w:rPr>
        <w:t> </w:t>
      </w:r>
      <w:r>
        <w:rPr>
          <w:rFonts w:ascii="Times New Roman" w:eastAsia="Times New Roman" w:hAnsi="Times New Roman" w:cs="Times New Roman"/>
          <w:sz w:val="24"/>
          <w:szCs w:val="24"/>
        </w:rPr>
        <w:t>280.1251 m/z</w:t>
      </w:r>
    </w:p>
    <w:p w14:paraId="4780BF32" w14:textId="111B7EEC" w:rsidR="001D16A9" w:rsidRPr="001D16A9" w:rsidRDefault="001D16A9" w:rsidP="001D16A9">
      <w:pPr>
        <w:shd w:val="clear" w:color="auto" w:fill="FFFFFF"/>
        <w:spacing w:after="0" w:line="48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1D16A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1D16A9">
        <w:rPr>
          <w:rFonts w:ascii="Times New Roman" w:eastAsia="Times New Roman" w:hAnsi="Times New Roman" w:cs="Times New Roman"/>
          <w:sz w:val="24"/>
          <w:szCs w:val="24"/>
        </w:rPr>
        <w:t>H NMR (500 MHz, CHLOROFORM-d) δ ppm 8.47 (dd, J=4.7, 0.6 Hz, 1 H) 7.69 (d, J=7.9 Hz, 1 H) 7.61 (td, J=7.7, 1.9 Hz, 1 H) 7.35 (td, J=8.0, 6.1 Hz, 1 H) 7.21 (d, J=7.6 Hz, 1 H) 7.16 - 7.20 (m, 1 H) 7.09 (ddd, J=7.4, 4.9, 0.9 Hz, 1 H) 7.04 (td, J=6.6, 1.9 Hz, 1 H) 3.99 (t, J=7.1 Hz, 2 H) 3.04 (t, J=7.6 Hz, 2 H) 2.65 (quin, J=7.3 Hz, 2 H)</w:t>
      </w:r>
    </w:p>
    <w:p w14:paraId="7EB46ED7" w14:textId="5813C1AD" w:rsidR="00C50BBB" w:rsidRDefault="001D16A9" w:rsidP="001D16A9">
      <w:pPr>
        <w:shd w:val="clear" w:color="auto" w:fill="FFFFFF"/>
        <w:spacing w:after="0" w:line="48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1D16A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3</w:t>
      </w:r>
      <w:r w:rsidRPr="001D16A9">
        <w:rPr>
          <w:rFonts w:ascii="Times New Roman" w:eastAsia="Times New Roman" w:hAnsi="Times New Roman" w:cs="Times New Roman"/>
          <w:sz w:val="24"/>
          <w:szCs w:val="24"/>
        </w:rPr>
        <w:t>C NMR (500 MHz, CHLOROFORM-d) δ ppm 23.6, 26.4, 44.9, 114.8 (d, J=21.1 Hz), 116.2 (d, J=22.0 Hz), 121.5 (d, J=1.8 Hz), 124.9 (d, J=2.7 Hz), 126.6 (d, J=1.8 Hz), 129.9 (d, J=8.2 Hz), 132.78 (d, J=8.2 Hz), 136.2, 141.2, 149.1, 153.4, 154.1, 161.6, 163.6</w:t>
      </w:r>
    </w:p>
    <w:p w14:paraId="08F9FAEB" w14:textId="5855B261" w:rsidR="006040CE" w:rsidRPr="001D16A9" w:rsidRDefault="006040CE" w:rsidP="001D16A9">
      <w:pPr>
        <w:shd w:val="clear" w:color="auto" w:fill="FFFFFF"/>
        <w:spacing w:after="0" w:line="48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ELN Link: </w:t>
      </w:r>
      <w:r w:rsidRPr="006040CE">
        <w:rPr>
          <w:rFonts w:ascii="Times New Roman" w:eastAsia="Times New Roman" w:hAnsi="Times New Roman" w:cs="Times New Roman"/>
          <w:sz w:val="24"/>
          <w:szCs w:val="24"/>
        </w:rPr>
        <w:t>https://au-mynotebook.labarchives.com/share/Dana%2520Klug/MzczLjF8Njk2ODYvMjg3L1RyZWVOb2RlLzM2NTE1NDYxMjN8OTQ3LjA5OTk5OTk5OTk5OTk=</w:t>
      </w:r>
    </w:p>
    <w:p w14:paraId="0335CCA4" w14:textId="760A01BE" w:rsidR="00366C86" w:rsidRPr="0091479A" w:rsidRDefault="00366C86" w:rsidP="00C50BBB">
      <w:pPr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sz w:val="24"/>
          <w:szCs w:val="24"/>
        </w:rPr>
        <w:object w:dxaOrig="2188" w:dyaOrig="1713" w14:anchorId="41F871BD">
          <v:shape id="_x0000_i1030" type="#_x0000_t75" style="width:108.75pt;height:85.5pt" o:ole="">
            <v:imagedata r:id="rId14" o:title=""/>
          </v:shape>
          <o:OLEObject Type="Embed" ProgID="ChemDraw.Document.6.0" ShapeID="_x0000_i1030" DrawAspect="Content" ObjectID="_1701007021" r:id="rId15"/>
        </w:object>
      </w:r>
    </w:p>
    <w:p w14:paraId="03D3FAEB" w14:textId="75392A37" w:rsidR="00366C86" w:rsidRPr="0091479A" w:rsidRDefault="00366C86" w:rsidP="0096718B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7-chloro-2-(pyridin-2-yl)-3-(p-tolyl)imidazo[1,2-a]pyridine (OSA_000978).</w:t>
      </w:r>
    </w:p>
    <w:p w14:paraId="2D1568E2" w14:textId="59F2B2EB" w:rsidR="00366C86" w:rsidRPr="0091479A" w:rsidRDefault="00366C86" w:rsidP="0096718B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59-1-A</w:t>
      </w:r>
    </w:p>
    <w:p w14:paraId="4EC6D236" w14:textId="6AE88555" w:rsidR="00366C86" w:rsidRPr="0091479A" w:rsidRDefault="00366C86" w:rsidP="00C50BBB">
      <w:pPr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1479A">
        <w:rPr>
          <w:rFonts w:ascii="Times New Roman" w:hAnsi="Times New Roman" w:cs="Times New Roman"/>
          <w:sz w:val="24"/>
          <w:szCs w:val="24"/>
        </w:rPr>
        <w:object w:dxaOrig="2443" w:dyaOrig="1752" w14:anchorId="3C7B5096">
          <v:shape id="_x0000_i1031" type="#_x0000_t75" style="width:121.5pt;height:87.75pt" o:ole="">
            <v:imagedata r:id="rId16" o:title=""/>
          </v:shape>
          <o:OLEObject Type="Embed" ProgID="ChemDraw.Document.6.0" ShapeID="_x0000_i1031" DrawAspect="Content" ObjectID="_1701007022" r:id="rId17"/>
        </w:object>
      </w:r>
    </w:p>
    <w:p w14:paraId="3A4D5FAE" w14:textId="3285AD18" w:rsidR="00366C86" w:rsidRPr="0091479A" w:rsidRDefault="00366C86" w:rsidP="0096718B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3-(benzofuran-5-yl)-7-chloro-2-(pyridin-2-yl)imidazo[1,2-a]pyridine (OSA_000985).</w:t>
      </w:r>
    </w:p>
    <w:p w14:paraId="17B275FD" w14:textId="6485D5E3" w:rsidR="00366C86" w:rsidRDefault="00366C86" w:rsidP="0096718B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64-1-A</w:t>
      </w:r>
    </w:p>
    <w:p w14:paraId="1A50B801" w14:textId="77B87B59" w:rsidR="0016624D" w:rsidRPr="0091479A" w:rsidRDefault="0016624D" w:rsidP="0016624D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OSA_00098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.</w:t>
      </w:r>
    </w:p>
    <w:p w14:paraId="25AFC938" w14:textId="64F4EF54" w:rsidR="0016624D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6</w:t>
      </w:r>
      <w:r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Pr="0091479A">
        <w:rPr>
          <w:rFonts w:ascii="Times New Roman" w:hAnsi="Times New Roman" w:cs="Times New Roman"/>
          <w:color w:val="000000"/>
          <w:sz w:val="24"/>
          <w:szCs w:val="24"/>
        </w:rPr>
        <w:t>-1-A</w:t>
      </w:r>
    </w:p>
    <w:p w14:paraId="2597F644" w14:textId="51BE903E" w:rsidR="0016624D" w:rsidRPr="0091479A" w:rsidRDefault="0016624D" w:rsidP="0016624D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OSA_00098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7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.</w:t>
      </w:r>
    </w:p>
    <w:p w14:paraId="51CF482C" w14:textId="0D2D25C7" w:rsidR="0016624D" w:rsidRPr="00C50BBB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6</w:t>
      </w:r>
      <w:r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Pr="0091479A">
        <w:rPr>
          <w:rFonts w:ascii="Times New Roman" w:hAnsi="Times New Roman" w:cs="Times New Roman"/>
          <w:color w:val="000000"/>
          <w:sz w:val="24"/>
          <w:szCs w:val="24"/>
        </w:rPr>
        <w:t>-1-A</w:t>
      </w:r>
    </w:p>
    <w:p w14:paraId="180EEA1C" w14:textId="7240032D" w:rsidR="0016624D" w:rsidRPr="0091479A" w:rsidRDefault="0016624D" w:rsidP="0016624D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OSA_00098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8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.</w:t>
      </w:r>
    </w:p>
    <w:p w14:paraId="0F37EB19" w14:textId="0BB8A125" w:rsidR="0016624D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6</w:t>
      </w:r>
      <w:r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Pr="0091479A">
        <w:rPr>
          <w:rFonts w:ascii="Times New Roman" w:hAnsi="Times New Roman" w:cs="Times New Roman"/>
          <w:color w:val="000000"/>
          <w:sz w:val="24"/>
          <w:szCs w:val="24"/>
        </w:rPr>
        <w:t>-1-A</w:t>
      </w:r>
    </w:p>
    <w:p w14:paraId="49C0A20F" w14:textId="31624B6F" w:rsidR="0016624D" w:rsidRPr="0091479A" w:rsidRDefault="0016624D" w:rsidP="0016624D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OSA_00098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9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.</w:t>
      </w:r>
    </w:p>
    <w:p w14:paraId="7E15E8CB" w14:textId="5FD3BBEF" w:rsidR="0016624D" w:rsidRPr="00C50BBB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</w:t>
      </w:r>
      <w:r>
        <w:rPr>
          <w:rFonts w:ascii="Times New Roman" w:hAnsi="Times New Roman" w:cs="Times New Roman"/>
          <w:color w:val="000000"/>
          <w:sz w:val="24"/>
          <w:szCs w:val="24"/>
        </w:rPr>
        <w:t>70-2-B</w:t>
      </w:r>
    </w:p>
    <w:p w14:paraId="04382E4D" w14:textId="27D4FB12" w:rsidR="0016624D" w:rsidRPr="0091479A" w:rsidRDefault="0016624D" w:rsidP="0016624D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OSA_0009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90)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.</w:t>
      </w:r>
    </w:p>
    <w:p w14:paraId="7A550581" w14:textId="0E51A754" w:rsidR="0016624D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lastRenderedPageBreak/>
        <w:t>DMK1</w:t>
      </w:r>
      <w:r>
        <w:rPr>
          <w:rFonts w:ascii="Times New Roman" w:hAnsi="Times New Roman" w:cs="Times New Roman"/>
          <w:color w:val="000000"/>
          <w:sz w:val="24"/>
          <w:szCs w:val="24"/>
        </w:rPr>
        <w:t>70-2-</w:t>
      </w:r>
      <w:r>
        <w:rPr>
          <w:rFonts w:ascii="Times New Roman" w:hAnsi="Times New Roman" w:cs="Times New Roman"/>
          <w:color w:val="000000"/>
          <w:sz w:val="24"/>
          <w:szCs w:val="24"/>
        </w:rPr>
        <w:t>C</w:t>
      </w:r>
    </w:p>
    <w:p w14:paraId="5503F5E8" w14:textId="4E6CA952" w:rsidR="0016624D" w:rsidRPr="0091479A" w:rsidRDefault="0016624D" w:rsidP="0016624D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OSA_00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1008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.</w:t>
      </w:r>
    </w:p>
    <w:p w14:paraId="13FDB8E6" w14:textId="7C6A520F" w:rsidR="0016624D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</w:t>
      </w:r>
      <w:r>
        <w:rPr>
          <w:rFonts w:ascii="Times New Roman" w:hAnsi="Times New Roman" w:cs="Times New Roman"/>
          <w:color w:val="000000"/>
          <w:sz w:val="24"/>
          <w:szCs w:val="24"/>
        </w:rPr>
        <w:t>95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</w:rPr>
        <w:t>1-A</w:t>
      </w:r>
    </w:p>
    <w:p w14:paraId="2B982285" w14:textId="0CEBF5FD" w:rsidR="0016624D" w:rsidRPr="0091479A" w:rsidRDefault="0016624D" w:rsidP="0016624D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OSA_00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100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9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.</w:t>
      </w:r>
    </w:p>
    <w:p w14:paraId="067108AF" w14:textId="69DC25AA" w:rsidR="0016624D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</w:t>
      </w:r>
      <w:r>
        <w:rPr>
          <w:rFonts w:ascii="Times New Roman" w:hAnsi="Times New Roman" w:cs="Times New Roman"/>
          <w:color w:val="000000"/>
          <w:sz w:val="24"/>
          <w:szCs w:val="24"/>
        </w:rPr>
        <w:t>96-2-A</w:t>
      </w:r>
    </w:p>
    <w:p w14:paraId="6CE74113" w14:textId="6C7A8CB5" w:rsidR="0016624D" w:rsidRPr="0091479A" w:rsidRDefault="0016624D" w:rsidP="0016624D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OSA_00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10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10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.</w:t>
      </w:r>
    </w:p>
    <w:p w14:paraId="7EB85B94" w14:textId="772B493B" w:rsidR="0016624D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1</w:t>
      </w:r>
      <w:r>
        <w:rPr>
          <w:rFonts w:ascii="Times New Roman" w:hAnsi="Times New Roman" w:cs="Times New Roman"/>
          <w:color w:val="000000"/>
          <w:sz w:val="24"/>
          <w:szCs w:val="24"/>
        </w:rPr>
        <w:t>97-1-A</w:t>
      </w:r>
    </w:p>
    <w:p w14:paraId="2C419D8A" w14:textId="2841E527" w:rsidR="0016624D" w:rsidRPr="0091479A" w:rsidRDefault="0016624D" w:rsidP="0016624D">
      <w:pPr>
        <w:spacing w:line="480" w:lineRule="auto"/>
        <w:contextualSpacing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OSA_00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10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18</w:t>
      </w:r>
      <w:r w:rsidRPr="0091479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.</w:t>
      </w:r>
    </w:p>
    <w:p w14:paraId="6C458BF3" w14:textId="7C389189" w:rsidR="0016624D" w:rsidRPr="00C50BBB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91479A">
        <w:rPr>
          <w:rFonts w:ascii="Times New Roman" w:hAnsi="Times New Roman" w:cs="Times New Roman"/>
          <w:color w:val="000000"/>
          <w:sz w:val="24"/>
          <w:szCs w:val="24"/>
        </w:rPr>
        <w:t>DMK</w:t>
      </w:r>
      <w:r>
        <w:rPr>
          <w:rFonts w:ascii="Times New Roman" w:hAnsi="Times New Roman" w:cs="Times New Roman"/>
          <w:color w:val="000000"/>
          <w:sz w:val="24"/>
          <w:szCs w:val="24"/>
        </w:rPr>
        <w:t>204-1-A</w:t>
      </w:r>
    </w:p>
    <w:p w14:paraId="52A55884" w14:textId="77777777" w:rsidR="0016624D" w:rsidRPr="00C50BBB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14:paraId="3D9DE1AB" w14:textId="77777777" w:rsidR="0016624D" w:rsidRPr="00C50BBB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14:paraId="23205CE2" w14:textId="77777777" w:rsidR="0016624D" w:rsidRPr="00C50BBB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14:paraId="6D8CFE48" w14:textId="77777777" w:rsidR="0016624D" w:rsidRPr="00C50BBB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14:paraId="450AC8A8" w14:textId="77777777" w:rsidR="0016624D" w:rsidRPr="00C50BBB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14:paraId="238E4FCB" w14:textId="77777777" w:rsidR="0016624D" w:rsidRPr="00C50BBB" w:rsidRDefault="0016624D" w:rsidP="0016624D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14:paraId="7D6B5960" w14:textId="77777777" w:rsidR="0016624D" w:rsidRPr="00C50BBB" w:rsidRDefault="0016624D" w:rsidP="0096718B">
      <w:pPr>
        <w:spacing w:line="48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16624D" w:rsidRPr="00C50BB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1539"/>
    <w:rsid w:val="00081539"/>
    <w:rsid w:val="0016624D"/>
    <w:rsid w:val="001D16A9"/>
    <w:rsid w:val="001D787B"/>
    <w:rsid w:val="00366C86"/>
    <w:rsid w:val="00373B94"/>
    <w:rsid w:val="00452527"/>
    <w:rsid w:val="006040CE"/>
    <w:rsid w:val="00754A25"/>
    <w:rsid w:val="007A030A"/>
    <w:rsid w:val="0091479A"/>
    <w:rsid w:val="0096718B"/>
    <w:rsid w:val="00974568"/>
    <w:rsid w:val="009C3E76"/>
    <w:rsid w:val="00A70A8A"/>
    <w:rsid w:val="00AE2C31"/>
    <w:rsid w:val="00C314C6"/>
    <w:rsid w:val="00C50BBB"/>
    <w:rsid w:val="00F26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370354"/>
  <w15:chartTrackingRefBased/>
  <w15:docId w15:val="{FB41A3F3-4B9E-4445-AFD3-25E899C9D5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0815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66C86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66C86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373B9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683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85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63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37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4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8</Pages>
  <Words>1434</Words>
  <Characters>8175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a Klug</dc:creator>
  <cp:keywords/>
  <dc:description/>
  <cp:lastModifiedBy>Klug, Dana</cp:lastModifiedBy>
  <cp:revision>11</cp:revision>
  <dcterms:created xsi:type="dcterms:W3CDTF">2021-06-14T12:45:00Z</dcterms:created>
  <dcterms:modified xsi:type="dcterms:W3CDTF">2021-12-14T23:09:00Z</dcterms:modified>
</cp:coreProperties>
</file>